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1509" w:rsidRDefault="00B936F3" w:rsidP="00B936F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ORB-SLAM2讲解</w:t>
      </w:r>
    </w:p>
    <w:p w:rsidR="00CE6290" w:rsidRDefault="00CE6290" w:rsidP="00CE6290">
      <w:pPr>
        <w:pStyle w:val="a3"/>
        <w:ind w:left="360" w:firstLineChars="0" w:firstLine="0"/>
      </w:pPr>
      <w:r>
        <w:rPr>
          <w:rFonts w:hint="eastAsia"/>
        </w:rPr>
        <w:t>ORB-SLAM</w:t>
      </w:r>
      <w:r>
        <w:t>2</w:t>
      </w:r>
      <w:r>
        <w:rPr>
          <w:rFonts w:hint="eastAsia"/>
        </w:rPr>
        <w:t>使用非常宽松的关键帧策略</w:t>
      </w:r>
      <w:r w:rsidR="00B23DEE">
        <w:rPr>
          <w:rFonts w:hint="eastAsia"/>
        </w:rPr>
        <w:t>，然后再后端剔除冗余的关键帧</w:t>
      </w:r>
    </w:p>
    <w:p w:rsidR="00B936F3" w:rsidRDefault="00B936F3" w:rsidP="00B936F3">
      <w:pPr>
        <w:pStyle w:val="a3"/>
        <w:numPr>
          <w:ilvl w:val="0"/>
          <w:numId w:val="1"/>
        </w:numPr>
        <w:ind w:firstLineChars="0"/>
      </w:pPr>
      <w:r w:rsidRPr="00B936F3">
        <w:rPr>
          <w:rFonts w:hint="eastAsia"/>
        </w:rPr>
        <w:t>优化方式，对极几何，</w:t>
      </w:r>
      <w:r w:rsidRPr="00B936F3">
        <w:t xml:space="preserve">PNP  ICP  BA  </w:t>
      </w:r>
    </w:p>
    <w:p w:rsidR="00A23585" w:rsidRDefault="001F5392" w:rsidP="001F5392">
      <w:r>
        <w:rPr>
          <w:rFonts w:hint="eastAsia"/>
          <w:b/>
        </w:rPr>
        <w:t>1）</w:t>
      </w:r>
      <w:r w:rsidR="00B936F3" w:rsidRPr="001F5392">
        <w:rPr>
          <w:rFonts w:hint="eastAsia"/>
          <w:b/>
        </w:rPr>
        <w:t>对极几何</w:t>
      </w:r>
      <w:r w:rsidR="00B23DEE">
        <w:rPr>
          <w:rFonts w:hint="eastAsia"/>
        </w:rPr>
        <w:t>：</w:t>
      </w:r>
      <w:r w:rsidR="003B4A0F">
        <w:rPr>
          <w:rFonts w:hint="eastAsia"/>
        </w:rPr>
        <w:t>估计相机运动</w:t>
      </w:r>
    </w:p>
    <w:p w:rsidR="00BF0BC3" w:rsidRDefault="00BF0BC3" w:rsidP="00BF0BC3">
      <w:pPr>
        <w:pStyle w:val="a3"/>
        <w:ind w:left="720" w:firstLineChars="0" w:firstLine="0"/>
      </w:pPr>
      <w:r>
        <w:rPr>
          <w:noProof/>
        </w:rPr>
        <w:drawing>
          <wp:inline distT="0" distB="0" distL="0" distR="0">
            <wp:extent cx="4445081" cy="3760470"/>
            <wp:effectExtent l="0" t="0" r="0" b="0"/>
            <wp:docPr id="1" name="图片 1" descr="在这里插入图片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在这里插入图片描述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837" cy="3766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6F3" w:rsidRDefault="00B23DEE" w:rsidP="00B936F3">
      <w:pPr>
        <w:pStyle w:val="a3"/>
        <w:ind w:left="360" w:firstLineChars="0" w:firstLine="0"/>
      </w:pPr>
      <w:r>
        <w:rPr>
          <w:rFonts w:hint="eastAsia"/>
        </w:rPr>
        <w:t>2D</w:t>
      </w:r>
      <w:r>
        <w:t>-2</w:t>
      </w:r>
      <w:r>
        <w:rPr>
          <w:rFonts w:hint="eastAsia"/>
        </w:rPr>
        <w:t>D，</w:t>
      </w:r>
      <w:r w:rsidR="00A23585">
        <w:rPr>
          <w:rFonts w:hint="eastAsia"/>
        </w:rPr>
        <w:t>根据图相平面信息估计单目帧间运动相对位姿关系。</w:t>
      </w:r>
    </w:p>
    <w:p w:rsidR="00115CBF" w:rsidRDefault="00A23585" w:rsidP="00115CBF">
      <w:pPr>
        <w:pStyle w:val="a3"/>
        <w:ind w:left="360" w:firstLineChars="0" w:firstLine="0"/>
      </w:pPr>
      <w:r>
        <w:rPr>
          <w:rFonts w:hint="eastAsia"/>
        </w:rPr>
        <w:t>求解的Rt各有两组解，但是只有一组解能让P都具有正的深度，所以带入检验排除即可</w:t>
      </w:r>
    </w:p>
    <w:p w:rsidR="00115CBF" w:rsidRDefault="00115CBF" w:rsidP="00A23585">
      <w:pPr>
        <w:pStyle w:val="a3"/>
        <w:ind w:left="360" w:firstLineChars="0" w:firstLine="0"/>
      </w:pPr>
      <w:r>
        <w:rPr>
          <w:rFonts w:hint="eastAsia"/>
        </w:rPr>
        <w:t>E是由等于0的约束得到的，E</w:t>
      </w:r>
      <w:r>
        <w:t>=t^</w:t>
      </w:r>
      <w:r>
        <w:rPr>
          <w:rFonts w:hint="eastAsia"/>
        </w:rPr>
        <w:t>R，tR工六个自由度，而E没有尺度，所以只有5个自由度，只要5点就可，但是可以用多点（八点法），利用线性最小二乘或者RANSAC</w:t>
      </w:r>
      <w:r w:rsidR="00B440D2">
        <w:rPr>
          <w:rFonts w:hint="eastAsia"/>
        </w:rPr>
        <w:t>（一般是这个，因为经常会有误匹配）</w:t>
      </w:r>
      <w:r>
        <w:rPr>
          <w:rFonts w:hint="eastAsia"/>
        </w:rPr>
        <w:t>求解，然后再用SVD分解E得到t和R</w:t>
      </w:r>
    </w:p>
    <w:p w:rsidR="00A23585" w:rsidRDefault="00A23585" w:rsidP="00A23585">
      <w:pPr>
        <w:pStyle w:val="a3"/>
        <w:ind w:left="360" w:firstLineChars="0" w:firstLine="0"/>
      </w:pPr>
      <w:r>
        <w:rPr>
          <w:rFonts w:hint="eastAsia"/>
        </w:rPr>
        <w:t>单目估计的轨迹和位姿与真实地图相差一个尺度因子</w:t>
      </w:r>
      <w:r w:rsidR="00816AD5">
        <w:rPr>
          <w:rFonts w:hint="eastAsia"/>
        </w:rPr>
        <w:t>，对极约束得到的R是准的，但是t不具有真实尺度</w:t>
      </w:r>
    </w:p>
    <w:p w:rsidR="00816AD5" w:rsidRPr="00A23585" w:rsidRDefault="00816AD5" w:rsidP="00A23585">
      <w:pPr>
        <w:pStyle w:val="a3"/>
        <w:ind w:left="360" w:firstLineChars="0" w:firstLine="0"/>
      </w:pPr>
      <w:r>
        <w:rPr>
          <w:rFonts w:hint="eastAsia"/>
        </w:rPr>
        <w:t>单目初始化不能只有纯旋转，必须要有一定的平移，否则E矩阵为0，因为E=</w:t>
      </w:r>
      <w:r>
        <w:t>t^R</w:t>
      </w:r>
      <w:r w:rsidR="00B440D2">
        <w:rPr>
          <w:rFonts w:hint="eastAsia"/>
        </w:rPr>
        <w:t>，所以一般单目初始化都会左右平移</w:t>
      </w:r>
    </w:p>
    <w:p w:rsidR="003B4A0F" w:rsidRDefault="001F5392" w:rsidP="001F5392">
      <w:pPr>
        <w:ind w:firstLineChars="100" w:firstLine="210"/>
      </w:pPr>
      <w:r>
        <w:t>2</w:t>
      </w:r>
      <w:r>
        <w:rPr>
          <w:rFonts w:hint="eastAsia"/>
        </w:rPr>
        <w:t>）</w:t>
      </w:r>
      <w:r w:rsidR="00B440D2" w:rsidRPr="001F5392">
        <w:rPr>
          <w:rFonts w:hint="eastAsia"/>
          <w:b/>
        </w:rPr>
        <w:t>三角测量</w:t>
      </w:r>
      <w:r w:rsidR="00B440D2">
        <w:rPr>
          <w:rFonts w:hint="eastAsia"/>
        </w:rPr>
        <w:t>：</w:t>
      </w:r>
      <w:r w:rsidR="003B4A0F">
        <w:rPr>
          <w:rFonts w:hint="eastAsia"/>
        </w:rPr>
        <w:t>估计地图点深度</w:t>
      </w:r>
    </w:p>
    <w:p w:rsidR="00B440D2" w:rsidRDefault="009074A5" w:rsidP="003B4A0F">
      <w:pPr>
        <w:ind w:firstLineChars="200" w:firstLine="420"/>
      </w:pPr>
      <w:r>
        <w:rPr>
          <w:rFonts w:hint="eastAsia"/>
        </w:rPr>
        <w:t>根据前后两帧图像中匹配的特征像素坐标和对极几何得到的R、t，计算特征点的三维空间坐标</w:t>
      </w:r>
      <w:r w:rsidR="00BF0BC3">
        <w:rPr>
          <w:rFonts w:hint="eastAsia"/>
        </w:rPr>
        <w:t>，但是因为噪声的影响，两个匹配的像素坐标得到的特征点坐标有误差，所以一般用最小二乘</w:t>
      </w:r>
    </w:p>
    <w:p w:rsidR="00612ACA" w:rsidRDefault="00612ACA" w:rsidP="00612ACA">
      <w:pPr>
        <w:pStyle w:val="a3"/>
        <w:ind w:left="720" w:firstLineChars="0" w:firstLine="0"/>
      </w:pPr>
      <w:r>
        <w:rPr>
          <w:rFonts w:hint="eastAsia"/>
        </w:rPr>
        <w:t>矛盾：平移小时，匹配的特征点像素误差会导致特征点的深度误差，平移太大会导致外观发生变化，特征提取和匹配变得困难。即平移增大，匹配失效，平移太小，三角化精度不够</w:t>
      </w:r>
    </w:p>
    <w:p w:rsidR="00B440D2" w:rsidRDefault="001F5392" w:rsidP="001F5392">
      <w:r>
        <w:tab/>
        <w:t>3</w:t>
      </w:r>
      <w:r>
        <w:rPr>
          <w:rFonts w:hint="eastAsia"/>
        </w:rPr>
        <w:t>）</w:t>
      </w:r>
      <w:r w:rsidRPr="00445B08">
        <w:rPr>
          <w:rFonts w:hint="eastAsia"/>
          <w:b/>
        </w:rPr>
        <w:t>3D-</w:t>
      </w:r>
      <w:r w:rsidRPr="00445B08">
        <w:rPr>
          <w:b/>
        </w:rPr>
        <w:t>2</w:t>
      </w:r>
      <w:r w:rsidRPr="00445B08">
        <w:rPr>
          <w:rFonts w:hint="eastAsia"/>
          <w:b/>
        </w:rPr>
        <w:t>D：PnP</w:t>
      </w:r>
      <w:r w:rsidR="007F21CB">
        <w:rPr>
          <w:rFonts w:hint="eastAsia"/>
          <w:b/>
        </w:rPr>
        <w:t>，不需要使用对极约束</w:t>
      </w:r>
    </w:p>
    <w:p w:rsidR="001F5392" w:rsidRDefault="001F5392" w:rsidP="001F5392">
      <w:r>
        <w:tab/>
      </w:r>
      <w:r>
        <w:rPr>
          <w:rFonts w:hint="eastAsia"/>
        </w:rPr>
        <w:t>当我们用前两帧利用对极几何得到帧间运动R</w:t>
      </w:r>
      <w:r w:rsidR="00AA15C7">
        <w:t>1</w:t>
      </w:r>
      <w:r>
        <w:rPr>
          <w:rFonts w:hint="eastAsia"/>
        </w:rPr>
        <w:t>和t</w:t>
      </w:r>
      <w:r w:rsidR="00AA15C7">
        <w:t>1</w:t>
      </w:r>
      <w:r>
        <w:rPr>
          <w:rFonts w:hint="eastAsia"/>
        </w:rPr>
        <w:t>之后，然后根据三角测量可以得到特征点的深度，求得其3D坐标。我们选择第一帧图像的相机坐标为世界坐标系，后续所有坐标变换都以此作为参考</w:t>
      </w:r>
    </w:p>
    <w:p w:rsidR="00C9795F" w:rsidRDefault="001F5392" w:rsidP="001F5392">
      <w:r>
        <w:lastRenderedPageBreak/>
        <w:tab/>
      </w:r>
      <w:r>
        <w:rPr>
          <w:rFonts w:hint="eastAsia"/>
        </w:rPr>
        <w:t>第三帧和第二帧匹配的时候</w:t>
      </w:r>
      <w:r w:rsidR="00445B08">
        <w:rPr>
          <w:rFonts w:hint="eastAsia"/>
        </w:rPr>
        <w:t>，第二帧的3D坐标和第三帧的2D坐标构成了PnP的3D-</w:t>
      </w:r>
      <w:r w:rsidR="00445B08">
        <w:t>2</w:t>
      </w:r>
      <w:r w:rsidR="00445B08">
        <w:rPr>
          <w:rFonts w:hint="eastAsia"/>
        </w:rPr>
        <w:t>D问题，然后就可以求得第三帧图像相对于第二帧图像的R</w:t>
      </w:r>
      <w:r w:rsidR="00AA15C7">
        <w:t>2</w:t>
      </w:r>
      <w:r w:rsidR="00445B08">
        <w:rPr>
          <w:rFonts w:hint="eastAsia"/>
        </w:rPr>
        <w:t>和t</w:t>
      </w:r>
      <w:r w:rsidR="00AA15C7">
        <w:t>2</w:t>
      </w:r>
      <w:r w:rsidR="00AA15C7">
        <w:rPr>
          <w:rFonts w:hint="eastAsia"/>
        </w:rPr>
        <w:t>，也可以求得第三帧相对于世界坐标系的位姿，后续所有计算均同理进行，便可实时跟踪相机位姿。</w:t>
      </w:r>
    </w:p>
    <w:p w:rsidR="00AA15C7" w:rsidRDefault="00AA15C7" w:rsidP="001F5392">
      <w:r>
        <w:tab/>
      </w:r>
      <w:r>
        <w:rPr>
          <w:rFonts w:hint="eastAsia"/>
        </w:rPr>
        <w:t>PnP的求解可以用P3P，直接线性优化（DLT）、EPnP，UPnP，</w:t>
      </w:r>
      <w:r w:rsidRPr="00374A52">
        <w:rPr>
          <w:rFonts w:hint="eastAsia"/>
          <w:b/>
        </w:rPr>
        <w:t>BA</w:t>
      </w:r>
      <w:r>
        <w:rPr>
          <w:rFonts w:hint="eastAsia"/>
        </w:rPr>
        <w:t>。</w:t>
      </w:r>
      <w:r w:rsidR="00374A52">
        <w:rPr>
          <w:rFonts w:hint="eastAsia"/>
        </w:rPr>
        <w:t>一般是先用P3P或EPnP，然后用BA进行优化</w:t>
      </w:r>
    </w:p>
    <w:p w:rsidR="00C9795F" w:rsidRDefault="00C9795F" w:rsidP="00C9795F">
      <w:pPr>
        <w:ind w:firstLine="420"/>
      </w:pPr>
      <w:r>
        <w:rPr>
          <w:rFonts w:hint="eastAsia"/>
        </w:rPr>
        <w:t>特征点在两个相机位姿下的归一化坐标为x</w:t>
      </w:r>
      <w:r>
        <w:t>1</w:t>
      </w:r>
      <w:r>
        <w:rPr>
          <w:rFonts w:hint="eastAsia"/>
        </w:rPr>
        <w:t>，x</w:t>
      </w:r>
      <w:r>
        <w:t>2</w:t>
      </w:r>
      <w:r>
        <w:rPr>
          <w:rFonts w:hint="eastAsia"/>
        </w:rPr>
        <w:t>，深度为s</w:t>
      </w:r>
      <w:r>
        <w:t>1</w:t>
      </w:r>
      <w:r>
        <w:rPr>
          <w:rFonts w:hint="eastAsia"/>
        </w:rPr>
        <w:t>，s</w:t>
      </w:r>
      <w:r>
        <w:t>2</w:t>
      </w:r>
      <w:r>
        <w:rPr>
          <w:rFonts w:hint="eastAsia"/>
        </w:rPr>
        <w:t>，则两点坐标为s</w:t>
      </w:r>
      <w:r>
        <w:t>1</w:t>
      </w:r>
      <w:r>
        <w:rPr>
          <w:rFonts w:hint="eastAsia"/>
        </w:rPr>
        <w:t>x</w:t>
      </w:r>
      <w:r>
        <w:t>1</w:t>
      </w:r>
      <w:r>
        <w:rPr>
          <w:rFonts w:hint="eastAsia"/>
        </w:rPr>
        <w:t>，s</w:t>
      </w:r>
      <w:r>
        <w:t>2</w:t>
      </w:r>
      <w:r>
        <w:rPr>
          <w:rFonts w:hint="eastAsia"/>
        </w:rPr>
        <w:t>x</w:t>
      </w:r>
      <w:r>
        <w:t>2</w:t>
      </w:r>
      <w:r>
        <w:rPr>
          <w:rFonts w:hint="eastAsia"/>
        </w:rPr>
        <w:t>，根据PnP求得R和t之后，s1x1=R(</w:t>
      </w:r>
      <w:r>
        <w:t>s2x2</w:t>
      </w:r>
      <w:r>
        <w:rPr>
          <w:rFonts w:hint="eastAsia"/>
        </w:rPr>
        <w:t>)</w:t>
      </w:r>
      <w:r>
        <w:t>+t</w:t>
      </w:r>
      <w:r>
        <w:rPr>
          <w:rFonts w:hint="eastAsia"/>
        </w:rPr>
        <w:t>，利用</w:t>
      </w:r>
      <w:r w:rsidR="007F21CB">
        <w:rPr>
          <w:rFonts w:hint="eastAsia"/>
        </w:rPr>
        <w:t>最小二乘求解坐标</w:t>
      </w:r>
    </w:p>
    <w:p w:rsidR="00AA15C7" w:rsidRDefault="00AA15C7" w:rsidP="001F5392">
      <w:r>
        <w:tab/>
        <w:t>4</w:t>
      </w:r>
      <w:r>
        <w:rPr>
          <w:rFonts w:hint="eastAsia"/>
        </w:rPr>
        <w:t>）</w:t>
      </w:r>
      <w:r w:rsidRPr="0034666A">
        <w:rPr>
          <w:rFonts w:hint="eastAsia"/>
          <w:b/>
        </w:rPr>
        <w:t>Bundle</w:t>
      </w:r>
      <w:r w:rsidRPr="0034666A">
        <w:rPr>
          <w:b/>
        </w:rPr>
        <w:t xml:space="preserve"> </w:t>
      </w:r>
      <w:r w:rsidRPr="0034666A">
        <w:rPr>
          <w:rFonts w:hint="eastAsia"/>
          <w:b/>
        </w:rPr>
        <w:t>Adjustment（BA）</w:t>
      </w:r>
      <w:r w:rsidR="0034666A">
        <w:rPr>
          <w:rFonts w:hint="eastAsia"/>
        </w:rPr>
        <w:t>，最小化重投影误差</w:t>
      </w:r>
      <w:r w:rsidR="00E5242A">
        <w:rPr>
          <w:rFonts w:hint="eastAsia"/>
        </w:rPr>
        <w:t>：</w:t>
      </w:r>
      <w:r w:rsidR="00E5242A">
        <w:rPr>
          <w:rFonts w:ascii="Arial" w:hAnsi="Arial" w:cs="Arial"/>
          <w:color w:val="4D4D4D"/>
          <w:shd w:val="clear" w:color="auto" w:fill="FFFFFF"/>
        </w:rPr>
        <w:t>通过调整相机的姿态使</w:t>
      </w:r>
      <w:r w:rsidR="00E5242A">
        <w:rPr>
          <w:rFonts w:ascii="Arial" w:hAnsi="Arial" w:cs="Arial"/>
          <w:color w:val="F33B45"/>
          <w:shd w:val="clear" w:color="auto" w:fill="FFFFFF"/>
        </w:rPr>
        <w:t>3D</w:t>
      </w:r>
      <w:r w:rsidR="00E5242A">
        <w:rPr>
          <w:rFonts w:ascii="Arial" w:hAnsi="Arial" w:cs="Arial"/>
          <w:color w:val="F33B45"/>
          <w:shd w:val="clear" w:color="auto" w:fill="FFFFFF"/>
        </w:rPr>
        <w:t>路标点发出的光线都能汇聚到相机的光心</w:t>
      </w:r>
      <w:bookmarkStart w:id="0" w:name="_GoBack"/>
      <w:bookmarkEnd w:id="0"/>
    </w:p>
    <w:p w:rsidR="0034666A" w:rsidRDefault="0034666A" w:rsidP="001F5392">
      <w:r>
        <w:tab/>
      </w:r>
      <w:r>
        <w:rPr>
          <w:rFonts w:hint="eastAsia"/>
        </w:rPr>
        <w:t>将相机位姿和特征点空间位置一起优化，也可以对ICP和PnP的结果进行优化</w:t>
      </w:r>
      <w:r w:rsidR="005B6B4D">
        <w:rPr>
          <w:rFonts w:hint="eastAsia"/>
        </w:rPr>
        <w:t>，最小化重投影误差，即像素坐标和3D点按照当前估计的位姿进行投影得到的位置</w:t>
      </w:r>
      <w:r w:rsidR="001C131B">
        <w:rPr>
          <w:rFonts w:hint="eastAsia"/>
        </w:rPr>
        <w:t>相比较的误差</w:t>
      </w:r>
    </w:p>
    <w:p w:rsidR="00E25CE0" w:rsidRDefault="00E12C68" w:rsidP="001F5392">
      <w:r>
        <w:tab/>
        <w:t>5</w:t>
      </w:r>
      <w:r>
        <w:rPr>
          <w:rFonts w:hint="eastAsia"/>
        </w:rPr>
        <w:t>）ICP：3D-</w:t>
      </w:r>
      <w:r>
        <w:t>3</w:t>
      </w:r>
      <w:r>
        <w:rPr>
          <w:rFonts w:hint="eastAsia"/>
        </w:rPr>
        <w:t>D</w:t>
      </w:r>
      <w:r w:rsidR="009A0249">
        <w:rPr>
          <w:rFonts w:hint="eastAsia"/>
        </w:rPr>
        <w:t>，</w:t>
      </w:r>
    </w:p>
    <w:p w:rsidR="00E12C68" w:rsidRDefault="009A0249" w:rsidP="00E25CE0">
      <w:pPr>
        <w:ind w:firstLine="420"/>
      </w:pPr>
      <w:r>
        <w:rPr>
          <w:rFonts w:hint="eastAsia"/>
        </w:rPr>
        <w:t>已知对应点求解，不知对应点时用最近点作为对应点，所以旋转大于30°之后就容易失效</w:t>
      </w:r>
      <w:r w:rsidR="002F3BB7">
        <w:rPr>
          <w:rFonts w:hint="eastAsia"/>
        </w:rPr>
        <w:t>。</w:t>
      </w:r>
      <w:r w:rsidR="00292F36">
        <w:rPr>
          <w:rFonts w:hint="eastAsia"/>
        </w:rPr>
        <w:t>ICP可能有多解，有唯一解时</w:t>
      </w:r>
    </w:p>
    <w:p w:rsidR="002466D3" w:rsidRDefault="002466D3" w:rsidP="00E25CE0">
      <w:pPr>
        <w:ind w:firstLine="420"/>
      </w:pPr>
      <w:r>
        <w:t>6</w:t>
      </w:r>
      <w:r>
        <w:rPr>
          <w:rFonts w:hint="eastAsia"/>
        </w:rPr>
        <w:t>）卡尔曼滤波推导：</w:t>
      </w:r>
    </w:p>
    <w:p w:rsidR="002466D3" w:rsidRDefault="002466D3" w:rsidP="00E25CE0">
      <w:pPr>
        <w:ind w:firstLine="420"/>
      </w:pPr>
      <w:r>
        <w:rPr>
          <w:rFonts w:hint="eastAsia"/>
        </w:rPr>
        <w:t>马尔科夫性：k时刻状态只与k-</w:t>
      </w:r>
      <w:r>
        <w:t>1</w:t>
      </w:r>
      <w:r>
        <w:rPr>
          <w:rFonts w:hint="eastAsia"/>
        </w:rPr>
        <w:t>时刻相关，与之前的状态无关</w:t>
      </w:r>
    </w:p>
    <w:p w:rsidR="002466D3" w:rsidRDefault="00066457" w:rsidP="00E25CE0">
      <w:pPr>
        <w:ind w:firstLine="420"/>
      </w:pPr>
      <w:r>
        <w:rPr>
          <w:rFonts w:hint="eastAsia"/>
        </w:rPr>
        <w:t>7）EM（Expectation</w:t>
      </w:r>
      <w:r>
        <w:t xml:space="preserve"> </w:t>
      </w:r>
      <w:r>
        <w:rPr>
          <w:rFonts w:hint="eastAsia"/>
        </w:rPr>
        <w:t>Maximization）：</w:t>
      </w:r>
    </w:p>
    <w:p w:rsidR="00B66619" w:rsidRDefault="00066457" w:rsidP="00066457">
      <w:r>
        <w:tab/>
      </w:r>
      <w:r>
        <w:rPr>
          <w:rFonts w:hint="eastAsia"/>
        </w:rPr>
        <w:t>比如200个人（但是不知道是男是女</w:t>
      </w:r>
      <w:r w:rsidR="005374D0">
        <w:rPr>
          <w:rFonts w:hint="eastAsia"/>
        </w:rPr>
        <w:t>，只知道身高</w:t>
      </w:r>
      <w:r>
        <w:rPr>
          <w:rFonts w:hint="eastAsia"/>
        </w:rPr>
        <w:t>），男的和女的各服从一个N</w:t>
      </w:r>
      <w:r>
        <w:t>(</w:t>
      </w:r>
      <w:r>
        <w:rPr>
          <w:rFonts w:hint="eastAsia"/>
        </w:rPr>
        <w:t>μ1，σ1</w:t>
      </w:r>
      <w:r>
        <w:t>^2),</w:t>
      </w:r>
      <w:r w:rsidRPr="00066457">
        <w:rPr>
          <w:rFonts w:hint="eastAsia"/>
        </w:rPr>
        <w:t xml:space="preserve"> </w:t>
      </w:r>
      <w:r>
        <w:rPr>
          <w:rFonts w:hint="eastAsia"/>
        </w:rPr>
        <w:t>N</w:t>
      </w:r>
      <w:r>
        <w:t>(</w:t>
      </w:r>
      <w:r>
        <w:rPr>
          <w:rFonts w:hint="eastAsia"/>
        </w:rPr>
        <w:t>μ2，σ2</w:t>
      </w:r>
      <w:r>
        <w:t>^2).</w:t>
      </w:r>
      <w:r>
        <w:rPr>
          <w:rFonts w:hint="eastAsia"/>
        </w:rPr>
        <w:t>要估计这四个参数</w:t>
      </w:r>
      <w:r w:rsidR="00B66619">
        <w:rPr>
          <w:rFonts w:hint="eastAsia"/>
        </w:rPr>
        <w:t>。</w:t>
      </w:r>
    </w:p>
    <w:p w:rsidR="00066457" w:rsidRDefault="00066457" w:rsidP="00B66619">
      <w:pPr>
        <w:ind w:firstLine="420"/>
      </w:pPr>
      <w:r>
        <w:rPr>
          <w:rFonts w:hint="eastAsia"/>
        </w:rPr>
        <w:t>则可以首先假设两个分布N</w:t>
      </w:r>
      <w:r>
        <w:t>(</w:t>
      </w:r>
      <w:r>
        <w:rPr>
          <w:rFonts w:hint="eastAsia"/>
        </w:rPr>
        <w:t>μ1</w:t>
      </w:r>
      <w:r>
        <w:t>=172</w:t>
      </w:r>
      <w:r>
        <w:rPr>
          <w:rFonts w:hint="eastAsia"/>
        </w:rPr>
        <w:t>，σ1</w:t>
      </w:r>
      <w:r>
        <w:t>^2=5^2),</w:t>
      </w:r>
      <w:r w:rsidRPr="00066457">
        <w:rPr>
          <w:rFonts w:hint="eastAsia"/>
        </w:rPr>
        <w:t xml:space="preserve"> </w:t>
      </w:r>
      <w:r>
        <w:rPr>
          <w:rFonts w:hint="eastAsia"/>
        </w:rPr>
        <w:t>N</w:t>
      </w:r>
      <w:r>
        <w:t>(</w:t>
      </w:r>
      <w:r>
        <w:rPr>
          <w:rFonts w:hint="eastAsia"/>
        </w:rPr>
        <w:t>μ2</w:t>
      </w:r>
      <w:r>
        <w:t>=162</w:t>
      </w:r>
      <w:r>
        <w:rPr>
          <w:rFonts w:hint="eastAsia"/>
        </w:rPr>
        <w:t>，σ2</w:t>
      </w:r>
      <w:r>
        <w:t>^2=5</w:t>
      </w:r>
      <w:r w:rsidR="005374D0">
        <w:t>^2</w:t>
      </w:r>
      <w:r>
        <w:t>)</w:t>
      </w:r>
      <w:r w:rsidR="005374D0">
        <w:rPr>
          <w:rFonts w:hint="eastAsia"/>
        </w:rPr>
        <w:t>。然后计算每个身高知道某个人属于男还是女，这就是Expectation</w:t>
      </w:r>
    </w:p>
    <w:p w:rsidR="005374D0" w:rsidRDefault="005374D0" w:rsidP="00066457">
      <w:r>
        <w:tab/>
      </w:r>
      <w:r>
        <w:rPr>
          <w:rFonts w:hint="eastAsia"/>
        </w:rPr>
        <w:t>当我们分出男女后，又可以根据分类后每人的身高进行极大似然估计，得到男女的分布参数，这步交</w:t>
      </w:r>
      <w:r w:rsidR="00AA404D">
        <w:rPr>
          <w:rFonts w:hint="eastAsia"/>
        </w:rPr>
        <w:t>Maximization</w:t>
      </w:r>
    </w:p>
    <w:p w:rsidR="005374D0" w:rsidRDefault="005374D0" w:rsidP="00066457">
      <w:r>
        <w:tab/>
      </w:r>
      <w:r>
        <w:rPr>
          <w:rFonts w:hint="eastAsia"/>
        </w:rPr>
        <w:t>当我们调整分布的时候，属于男女的人又变了，则需要调整E</w:t>
      </w:r>
    </w:p>
    <w:p w:rsidR="005374D0" w:rsidRDefault="005374D0" w:rsidP="00066457">
      <w:r>
        <w:tab/>
      </w:r>
      <w:r>
        <w:rPr>
          <w:rFonts w:hint="eastAsia"/>
        </w:rPr>
        <w:t>如此往复，</w:t>
      </w:r>
      <w:r w:rsidR="00B66619">
        <w:rPr>
          <w:rFonts w:hint="eastAsia"/>
        </w:rPr>
        <w:t>直到参数基本不变或达到最大迭代次数</w:t>
      </w:r>
    </w:p>
    <w:p w:rsidR="00A01503" w:rsidRDefault="00A01503" w:rsidP="00066457">
      <w:r>
        <w:tab/>
        <w:t>8</w:t>
      </w:r>
      <w:r>
        <w:rPr>
          <w:rFonts w:hint="eastAsia"/>
        </w:rPr>
        <w:t>）BA</w:t>
      </w:r>
      <w:r w:rsidR="00C8058B">
        <w:rPr>
          <w:rFonts w:hint="eastAsia"/>
        </w:rPr>
        <w:t>：每个特征反射的光束，镜柜特征位姿调整和相机姿态调整，最终汇聚于光心</w:t>
      </w:r>
      <w:r w:rsidR="00C5519C">
        <w:rPr>
          <w:rFonts w:hint="eastAsia"/>
        </w:rPr>
        <w:t>的过程</w:t>
      </w:r>
    </w:p>
    <w:p w:rsidR="001C204F" w:rsidRDefault="00D74EBD" w:rsidP="00F34009">
      <w:pPr>
        <w:jc w:val="center"/>
      </w:pPr>
      <w:r w:rsidRPr="00D74EBD">
        <w:rPr>
          <w:noProof/>
        </w:rPr>
        <w:drawing>
          <wp:inline distT="0" distB="0" distL="0" distR="0">
            <wp:extent cx="3099892" cy="3607346"/>
            <wp:effectExtent l="0" t="6032" r="0" b="0"/>
            <wp:docPr id="4" name="图片 4" descr="F:\Users\gxf\AppData\Local\Temp\WeChat Files\8aaf1eb9ee65703cb4b245286fd14e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F:\Users\gxf\AppData\Local\Temp\WeChat Files\8aaf1eb9ee65703cb4b245286fd14e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0" t="7117" r="26874" b="1656"/>
                    <a:stretch/>
                  </pic:blipFill>
                  <pic:spPr bwMode="auto">
                    <a:xfrm rot="5400000">
                      <a:off x="0" y="0"/>
                      <a:ext cx="3101070" cy="3608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E3522" w:rsidRDefault="00D74EBD" w:rsidP="00F34009">
      <w:pPr>
        <w:jc w:val="center"/>
      </w:pPr>
      <w:r w:rsidRPr="00D74EBD">
        <w:rPr>
          <w:noProof/>
        </w:rPr>
        <w:lastRenderedPageBreak/>
        <w:drawing>
          <wp:inline distT="0" distB="0" distL="0" distR="0">
            <wp:extent cx="4283003" cy="3586480"/>
            <wp:effectExtent l="5080" t="0" r="8890" b="8890"/>
            <wp:docPr id="5" name="图片 5" descr="F:\Users\gxf\AppData\Local\Temp\WeChat Files\a2335456825152793470a50b1208db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:\Users\gxf\AppData\Local\Temp\WeChat Files\a2335456825152793470a50b1208db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07" t="9310" r="9067"/>
                    <a:stretch/>
                  </pic:blipFill>
                  <pic:spPr bwMode="auto">
                    <a:xfrm rot="5400000">
                      <a:off x="0" y="0"/>
                      <a:ext cx="4283003" cy="358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935EB" w:rsidRDefault="008935EB" w:rsidP="00F34009">
      <w:pPr>
        <w:jc w:val="center"/>
      </w:pPr>
      <w:r w:rsidRPr="008935EB">
        <w:rPr>
          <w:noProof/>
        </w:rPr>
        <w:drawing>
          <wp:inline distT="0" distB="0" distL="0" distR="0">
            <wp:extent cx="3313430" cy="2960715"/>
            <wp:effectExtent l="5080" t="0" r="6350" b="6350"/>
            <wp:docPr id="6" name="图片 6" descr="F:\Users\gxf\AppData\Local\Temp\WeChat Files\f67fe53260e93e4fdf8e88b32b5ab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F:\Users\gxf\AppData\Local\Temp\WeChat Files\f67fe53260e93e4fdf8e88b32b5ab1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894" t="15154" r="19255" b="9966"/>
                    <a:stretch/>
                  </pic:blipFill>
                  <pic:spPr bwMode="auto">
                    <a:xfrm rot="5400000">
                      <a:off x="0" y="0"/>
                      <a:ext cx="3314929" cy="2962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F6840" w:rsidRDefault="00EF6840" w:rsidP="00EF6840">
      <w:r>
        <w:tab/>
      </w:r>
      <w:r>
        <w:rPr>
          <w:rFonts w:hint="eastAsia"/>
        </w:rPr>
        <w:t>ORB-SLAM</w:t>
      </w:r>
      <w:r>
        <w:t>2</w:t>
      </w:r>
      <w:r w:rsidR="006A1FA0">
        <w:rPr>
          <w:rFonts w:hint="eastAsia"/>
        </w:rPr>
        <w:t>中选择的都是有</w:t>
      </w:r>
      <w:r>
        <w:rPr>
          <w:rFonts w:hint="eastAsia"/>
        </w:rPr>
        <w:t>共视的关键帧，所以S矩阵是稠密矩阵，但因为这个线程处理非实时，所以也能接受</w:t>
      </w:r>
    </w:p>
    <w:p w:rsidR="00EF6840" w:rsidRDefault="00EF6840" w:rsidP="00EF6840">
      <w:r>
        <w:tab/>
      </w:r>
      <w:r>
        <w:rPr>
          <w:rFonts w:hint="eastAsia"/>
        </w:rPr>
        <w:t>DSO、OKVIS用的所有关键帧做BA，所以需要用滑动窗口来降低S矩阵维数</w:t>
      </w:r>
    </w:p>
    <w:p w:rsidR="005C4A96" w:rsidRDefault="005C4A96" w:rsidP="00EF6840">
      <w:r>
        <w:tab/>
        <w:t>9</w:t>
      </w:r>
      <w:r>
        <w:rPr>
          <w:rFonts w:hint="eastAsia"/>
        </w:rPr>
        <w:t>）位姿图（Pose</w:t>
      </w:r>
      <w:r>
        <w:t xml:space="preserve"> </w:t>
      </w:r>
      <w:r>
        <w:rPr>
          <w:rFonts w:hint="eastAsia"/>
        </w:rPr>
        <w:t>Graph）</w:t>
      </w:r>
    </w:p>
    <w:p w:rsidR="005C4A96" w:rsidRDefault="005C4A96" w:rsidP="00EF6840">
      <w:r>
        <w:tab/>
      </w:r>
      <w:r>
        <w:rPr>
          <w:rFonts w:hint="eastAsia"/>
        </w:rPr>
        <w:t>BA和图优化，是将位姿点和路标点一起优化。特征点一般非常多，机器人轨迹越长，</w:t>
      </w:r>
      <w:r>
        <w:rPr>
          <w:rFonts w:hint="eastAsia"/>
        </w:rPr>
        <w:lastRenderedPageBreak/>
        <w:t>特征点增长很快，H矩阵很大</w:t>
      </w:r>
    </w:p>
    <w:p w:rsidR="005C4A96" w:rsidRDefault="005C4A96" w:rsidP="00EF6840">
      <w:r>
        <w:tab/>
      </w:r>
      <w:r>
        <w:rPr>
          <w:rFonts w:hint="eastAsia"/>
        </w:rPr>
        <w:t>所以对路标点和位姿优化几次后，就舍弃路标点的优化，只保留位姿优化</w:t>
      </w:r>
    </w:p>
    <w:p w:rsidR="005C4A96" w:rsidRDefault="005C4A96" w:rsidP="00EF6840">
      <w:r>
        <w:tab/>
      </w:r>
      <w:r>
        <w:rPr>
          <w:rFonts w:hint="eastAsia"/>
        </w:rPr>
        <w:t>滑动窗口</w:t>
      </w:r>
      <w:r w:rsidR="004A3766">
        <w:rPr>
          <w:rFonts w:hint="eastAsia"/>
        </w:rPr>
        <w:t>：丢弃历史数据</w:t>
      </w:r>
    </w:p>
    <w:p w:rsidR="004A3766" w:rsidRDefault="004A3766" w:rsidP="00EF6840">
      <w:r>
        <w:tab/>
      </w:r>
      <w:r>
        <w:rPr>
          <w:rFonts w:hint="eastAsia"/>
        </w:rPr>
        <w:t>位姿图：只保留Pose的边</w:t>
      </w:r>
    </w:p>
    <w:p w:rsidR="00CE3522" w:rsidRDefault="005C4A96" w:rsidP="005C4A96">
      <w:pPr>
        <w:jc w:val="center"/>
      </w:pPr>
      <w:r>
        <w:rPr>
          <w:noProof/>
        </w:rPr>
        <w:drawing>
          <wp:inline distT="0" distB="0" distL="0" distR="0">
            <wp:extent cx="4149957" cy="1445895"/>
            <wp:effectExtent l="0" t="0" r="3175" b="1905"/>
            <wp:docPr id="7" name="图片 7" descr="https://img-blog.csdnimg.cn/201904071438312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img-blog.csdnimg.cn/20190407143831291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1203" cy="1449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0543" w:rsidRDefault="00A16C68" w:rsidP="00A16C68">
      <w:r>
        <w:tab/>
      </w:r>
      <w:r w:rsidRPr="005564CA">
        <w:rPr>
          <w:position w:val="-14"/>
        </w:rPr>
        <w:object w:dxaOrig="1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35pt;height:20pt" o:ole="">
            <v:imagedata r:id="rId12" o:title=""/>
          </v:shape>
          <o:OLEObject Type="Embed" ProgID="Equation.DSMT4" ShapeID="_x0000_i1025" DrawAspect="Content" ObjectID="_1678185384" r:id="rId13"/>
        </w:object>
      </w:r>
      <w:r>
        <w:rPr>
          <w:rFonts w:hint="eastAsia"/>
        </w:rPr>
        <w:t>表示估计得到的相机位姿的绝对坐标，</w:t>
      </w:r>
      <w:r w:rsidRPr="005564CA">
        <w:rPr>
          <w:position w:val="-14"/>
        </w:rPr>
        <w:object w:dxaOrig="1359" w:dyaOrig="400">
          <v:shape id="_x0000_i1026" type="#_x0000_t75" style="width:68pt;height:20pt" o:ole="">
            <v:imagedata r:id="rId14" o:title=""/>
          </v:shape>
          <o:OLEObject Type="Embed" ProgID="Equation.DSMT4" ShapeID="_x0000_i1026" DrawAspect="Content" ObjectID="_1678185385" r:id="rId15"/>
        </w:object>
      </w:r>
      <w:r>
        <w:rPr>
          <w:rFonts w:hint="eastAsia"/>
        </w:rPr>
        <w:t>表示ij个位姿之间的相对位姿变换，可以用直接法或者特征点法求得。但是因为误差的存在，等号不会严格成立，有误差，所以需要优化误差。</w:t>
      </w:r>
    </w:p>
    <w:p w:rsidR="00A16C68" w:rsidRDefault="00A16C68" w:rsidP="00A16C68">
      <w:r>
        <w:tab/>
      </w:r>
      <w:r w:rsidRPr="005564CA">
        <w:rPr>
          <w:position w:val="-14"/>
        </w:rPr>
        <w:object w:dxaOrig="999" w:dyaOrig="400">
          <v:shape id="_x0000_i1027" type="#_x0000_t75" style="width:50pt;height:20pt" o:ole="">
            <v:imagedata r:id="rId16" o:title=""/>
          </v:shape>
          <o:OLEObject Type="Embed" ProgID="Equation.DSMT4" ShapeID="_x0000_i1027" DrawAspect="Content" ObjectID="_1678185386" r:id="rId17"/>
        </w:object>
      </w:r>
    </w:p>
    <w:p w:rsidR="00502459" w:rsidRPr="00A16C68" w:rsidRDefault="00502459" w:rsidP="00A16C68">
      <w:r>
        <w:tab/>
      </w:r>
      <w:r w:rsidRPr="005564CA">
        <w:rPr>
          <w:position w:val="-14"/>
        </w:rPr>
        <w:object w:dxaOrig="1800" w:dyaOrig="400">
          <v:shape id="_x0000_i1028" type="#_x0000_t75" style="width:90pt;height:20pt" o:ole="">
            <v:imagedata r:id="rId18" o:title=""/>
          </v:shape>
          <o:OLEObject Type="Embed" ProgID="Equation.DSMT4" ShapeID="_x0000_i1028" DrawAspect="Content" ObjectID="_1678185387" r:id="rId19"/>
        </w:object>
      </w:r>
    </w:p>
    <w:p w:rsidR="00E60543" w:rsidRDefault="00E60543" w:rsidP="00E60543"/>
    <w:p w:rsidR="00B911C4" w:rsidRDefault="00B911C4" w:rsidP="00B911C4">
      <w:r>
        <w:tab/>
        <w:t>10</w:t>
      </w:r>
      <w:r>
        <w:rPr>
          <w:rFonts w:hint="eastAsia"/>
        </w:rPr>
        <w:t>）因子图优化</w:t>
      </w:r>
    </w:p>
    <w:p w:rsidR="00502459" w:rsidRDefault="00502459" w:rsidP="00B911C4"/>
    <w:p w:rsidR="00B911C4" w:rsidRDefault="00B911C4" w:rsidP="00B911C4">
      <w:r>
        <w:tab/>
        <w:t>11</w:t>
      </w:r>
      <w:r>
        <w:rPr>
          <w:rFonts w:hint="eastAsia"/>
        </w:rPr>
        <w:t>）</w:t>
      </w:r>
      <w:r w:rsidR="00F63EBD">
        <w:rPr>
          <w:rFonts w:hint="eastAsia"/>
        </w:rPr>
        <w:t>后端优化方式的差异</w:t>
      </w:r>
    </w:p>
    <w:p w:rsidR="00F63EBD" w:rsidRPr="00F63EBD" w:rsidRDefault="00F63EBD" w:rsidP="00D05A1F">
      <w:r>
        <w:rPr>
          <w:rFonts w:hint="eastAsia"/>
        </w:rPr>
        <w:t>A</w:t>
      </w:r>
      <w:r w:rsidRPr="00F63EBD">
        <w:t>.卡尔曼滤波器：从k-1时刻后验推k时刻先验，从k时刻先验推k时刻后验；</w:t>
      </w:r>
    </w:p>
    <w:p w:rsidR="00F63EBD" w:rsidRPr="00F63EBD" w:rsidRDefault="00F63EBD" w:rsidP="00D05A1F">
      <w:r>
        <w:rPr>
          <w:rFonts w:hint="eastAsia"/>
        </w:rPr>
        <w:t>B</w:t>
      </w:r>
      <w:r w:rsidRPr="00F63EBD">
        <w:t>.扩展卡尔曼滤波器：对卡尔曼滤波器进行修正，针对不是线性的情况，采用</w:t>
      </w:r>
      <w:r w:rsidRPr="00D05A1F">
        <w:t>一阶泰勒展开</w:t>
      </w:r>
      <w:r w:rsidRPr="00F63EBD">
        <w:t>近似线性。</w:t>
      </w:r>
    </w:p>
    <w:p w:rsidR="00F63EBD" w:rsidRPr="00F63EBD" w:rsidRDefault="00F63EBD" w:rsidP="00D05A1F">
      <w:r>
        <w:rPr>
          <w:rFonts w:hint="eastAsia"/>
        </w:rPr>
        <w:t>C</w:t>
      </w:r>
      <w:r w:rsidRPr="00F63EBD">
        <w:t>.BA优化：把一路上的所有</w:t>
      </w:r>
      <w:r w:rsidRPr="00D05A1F">
        <w:t>坐标点与位姿</w:t>
      </w:r>
      <w:r w:rsidRPr="00F63EBD">
        <w:t>整体放在一起作为自变量进行非线性优化</w:t>
      </w:r>
    </w:p>
    <w:p w:rsidR="00F63EBD" w:rsidRPr="00F63EBD" w:rsidRDefault="00F63EBD" w:rsidP="00D05A1F">
      <w:r>
        <w:rPr>
          <w:rFonts w:hint="eastAsia"/>
        </w:rPr>
        <w:t>D</w:t>
      </w:r>
      <w:r w:rsidRPr="00F63EBD">
        <w:t>.PoseGraph优化：先通过一路递推方式算出的各点位姿，通过数学方式计算得到一个位姿的变换A，再通过单独拿出两张图像来算出一个位姿变换B，争取让B=A</w:t>
      </w:r>
    </w:p>
    <w:p w:rsidR="00F63EBD" w:rsidRDefault="00F63EBD" w:rsidP="00D05A1F">
      <w:r>
        <w:rPr>
          <w:rFonts w:hint="eastAsia"/>
        </w:rPr>
        <w:t>E</w:t>
      </w:r>
      <w:r w:rsidRPr="00F63EBD">
        <w:t>.因子图优化：保留中间结果，每加入一个点，对不需要重新计算的就直接用之前的中间结果，需要重新计算的再去计算，从而避免冗余计算。</w:t>
      </w:r>
    </w:p>
    <w:p w:rsidR="00D05A1F" w:rsidRDefault="00B63A35" w:rsidP="00D05A1F">
      <w:pPr>
        <w:ind w:firstLine="420"/>
      </w:pPr>
      <w:r>
        <w:t>12</w:t>
      </w:r>
      <w:r>
        <w:rPr>
          <w:rFonts w:hint="eastAsia"/>
        </w:rPr>
        <w:t>）回环检测：</w:t>
      </w:r>
    </w:p>
    <w:p w:rsidR="00B63A35" w:rsidRDefault="00B63A35" w:rsidP="00D05A1F">
      <w:pPr>
        <w:ind w:firstLine="420"/>
      </w:pPr>
      <w:r>
        <w:rPr>
          <w:rFonts w:hint="eastAsia"/>
        </w:rPr>
        <w:t>可以建立</w:t>
      </w:r>
      <w:r w:rsidR="00D05A1F">
        <w:rPr>
          <w:rFonts w:hint="eastAsia"/>
        </w:rPr>
        <w:t>全局一致地图，降低累积误差。可以用于重定位</w:t>
      </w:r>
    </w:p>
    <w:p w:rsidR="00D05A1F" w:rsidRDefault="00D05A1F" w:rsidP="00D05A1F">
      <w:pPr>
        <w:ind w:firstLine="420"/>
      </w:pPr>
      <w:r>
        <w:rPr>
          <w:rFonts w:hint="eastAsia"/>
        </w:rPr>
        <w:t>需要计算图像间的相似性，s(A,B)=||A</w:t>
      </w:r>
      <w:r>
        <w:t>-B</w:t>
      </w:r>
      <w:r>
        <w:rPr>
          <w:rFonts w:hint="eastAsia"/>
        </w:rPr>
        <w:t>||</w:t>
      </w:r>
      <w:r>
        <w:t>.</w:t>
      </w:r>
      <w:r>
        <w:rPr>
          <w:rFonts w:hint="eastAsia"/>
        </w:rPr>
        <w:t>但是这种方式不好，准确率和召回率都很差，所以用BoW（k叉树，kmeans聚类建立）</w:t>
      </w:r>
      <w:r w:rsidR="009F129D">
        <w:rPr>
          <w:rFonts w:hint="eastAsia"/>
        </w:rPr>
        <w:t>，然后计算两张图片的IDF和TF，权重w=IDF</w:t>
      </w:r>
      <w:r w:rsidR="009F129D">
        <w:t>*</w:t>
      </w:r>
      <w:r w:rsidR="009F129D">
        <w:rPr>
          <w:rFonts w:hint="eastAsia"/>
        </w:rPr>
        <w:t>TF</w:t>
      </w:r>
    </w:p>
    <w:p w:rsidR="009F129D" w:rsidRPr="00F63EBD" w:rsidRDefault="009F129D" w:rsidP="00D05A1F">
      <w:pPr>
        <w:ind w:firstLine="420"/>
      </w:pPr>
      <w:r>
        <w:rPr>
          <w:rFonts w:hint="eastAsia"/>
        </w:rPr>
        <w:t>词袋的局限性：只依赖外观，没有用几何信息，所以外观相近的可能会被当成回环，所以需要验证。（建立回环缓存机制，多次回环才算；空间一致性检验，回环检测的两个帧进行特征匹配，贵相机运动，再把运动放到Pose</w:t>
      </w:r>
      <w:r>
        <w:t xml:space="preserve"> </w:t>
      </w:r>
      <w:r>
        <w:rPr>
          <w:rFonts w:hint="eastAsia"/>
        </w:rPr>
        <w:t>Graph中，检查估计出入是否很大）</w:t>
      </w:r>
    </w:p>
    <w:p w:rsidR="00B911C4" w:rsidRDefault="00B911C4" w:rsidP="009A624C"/>
    <w:p w:rsidR="009A624C" w:rsidRDefault="009A624C" w:rsidP="009A624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卡尔曼滤波推导</w:t>
      </w:r>
    </w:p>
    <w:p w:rsidR="009A624C" w:rsidRDefault="009A624C" w:rsidP="009A624C">
      <w:pPr>
        <w:pStyle w:val="a3"/>
        <w:ind w:left="360" w:firstLineChars="0" w:firstLine="0"/>
      </w:pPr>
      <w:r>
        <w:rPr>
          <w:rFonts w:hint="eastAsia"/>
        </w:rPr>
        <w:t>1）卡尔曼的本质是预测和观测两个高斯分布融合，求解其中的重合部分，得到新的高斯分布（分布函数有一个缩放因子</w:t>
      </w:r>
      <w:r w:rsidR="00573FF7">
        <w:rPr>
          <w:rFonts w:hint="eastAsia"/>
        </w:rPr>
        <w:t>，概率密度积分不为一，但是方差均值性质不变</w:t>
      </w:r>
      <w:r>
        <w:rPr>
          <w:rFonts w:hint="eastAsia"/>
        </w:rPr>
        <w:t>），其为状态的后验分布。</w:t>
      </w:r>
    </w:p>
    <w:p w:rsidR="009A624C" w:rsidRDefault="009A624C" w:rsidP="009A624C">
      <w:pPr>
        <w:pStyle w:val="a3"/>
        <w:ind w:left="360" w:firstLineChars="0" w:firstLine="0"/>
      </w:pPr>
      <w:r>
        <w:lastRenderedPageBreak/>
        <w:t>2</w:t>
      </w:r>
      <w:r>
        <w:rPr>
          <w:rFonts w:hint="eastAsia"/>
        </w:rPr>
        <w:t>）两个高斯分布相乘仍为高斯分布的推导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0D253B" w:rsidTr="006A1FA0">
        <w:tc>
          <w:tcPr>
            <w:tcW w:w="4148" w:type="dxa"/>
          </w:tcPr>
          <w:p w:rsidR="000D253B" w:rsidRDefault="000D253B" w:rsidP="000D253B">
            <w:r w:rsidRPr="000D253B">
              <w:rPr>
                <w:noProof/>
              </w:rPr>
              <w:drawing>
                <wp:inline distT="0" distB="0" distL="0" distR="0" wp14:anchorId="43E275B9" wp14:editId="61CB08CE">
                  <wp:extent cx="3273614" cy="2455769"/>
                  <wp:effectExtent l="8890" t="0" r="0" b="0"/>
                  <wp:docPr id="8" name="图片 8" descr="F:\Users\gxf\AppData\Local\Temp\WeChat Files\bc3234c8845e3d26e30f1d13ffd58b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F:\Users\gxf\AppData\Local\Temp\WeChat Files\bc3234c8845e3d26e30f1d13ffd58b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3279832" cy="2460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0D253B" w:rsidRDefault="000D253B" w:rsidP="000D253B">
            <w:r w:rsidRPr="000D253B">
              <w:rPr>
                <w:noProof/>
              </w:rPr>
              <w:drawing>
                <wp:inline distT="0" distB="0" distL="0" distR="0" wp14:anchorId="0DFB016C" wp14:editId="71724F25">
                  <wp:extent cx="3298808" cy="2474668"/>
                  <wp:effectExtent l="0" t="7303" r="9208" b="9207"/>
                  <wp:docPr id="9" name="图片 9" descr="F:\Users\gxf\AppData\Local\Temp\WeChat Files\e4b818ef5232760b687aea1a7f79cf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F:\Users\gxf\AppData\Local\Temp\WeChat Files\e4b818ef5232760b687aea1a7f79cf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3304731" cy="2479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D253B" w:rsidRDefault="006A1FA0" w:rsidP="006A1FA0">
      <w:pPr>
        <w:pStyle w:val="a3"/>
        <w:numPr>
          <w:ilvl w:val="0"/>
          <w:numId w:val="1"/>
        </w:numPr>
        <w:ind w:firstLineChars="0"/>
      </w:pPr>
      <w:r>
        <w:t>C</w:t>
      </w:r>
      <w:r>
        <w:rPr>
          <w:rFonts w:hint="eastAsia"/>
        </w:rPr>
        <w:t>artographer</w:t>
      </w:r>
    </w:p>
    <w:p w:rsidR="006A1FA0" w:rsidRDefault="006343AF" w:rsidP="006343AF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前端：local</w:t>
      </w:r>
      <w:r>
        <w:t xml:space="preserve"> </w:t>
      </w:r>
      <w:r>
        <w:rPr>
          <w:rFonts w:hint="eastAsia"/>
        </w:rPr>
        <w:t>SLAM，建立维护submaps</w:t>
      </w:r>
    </w:p>
    <w:p w:rsidR="006343AF" w:rsidRDefault="006343AF" w:rsidP="006343AF">
      <w:pPr>
        <w:pStyle w:val="a3"/>
        <w:ind w:left="720" w:firstLineChars="0" w:firstLine="0"/>
      </w:pPr>
      <w:r>
        <w:rPr>
          <w:rFonts w:hint="eastAsia"/>
        </w:rPr>
        <w:t>后端：global</w:t>
      </w:r>
      <w:r>
        <w:t xml:space="preserve"> </w:t>
      </w:r>
      <w:r>
        <w:rPr>
          <w:rFonts w:hint="eastAsia"/>
        </w:rPr>
        <w:t>SLAM，主要进行loop</w:t>
      </w:r>
      <w:r>
        <w:t xml:space="preserve"> </w:t>
      </w:r>
      <w:r>
        <w:rPr>
          <w:rFonts w:hint="eastAsia"/>
        </w:rPr>
        <w:t>closure，采用Branch-and</w:t>
      </w:r>
      <w:r w:rsidR="00AD73AC">
        <w:t>-Bound Approach(BBA)</w:t>
      </w:r>
      <w:r w:rsidR="00AD73AC">
        <w:rPr>
          <w:rFonts w:hint="eastAsia"/>
        </w:rPr>
        <w:t>。3D情况下还根据IMU寻找重力方向。</w:t>
      </w:r>
    </w:p>
    <w:p w:rsidR="00AD73AC" w:rsidRDefault="00AD73AC" w:rsidP="006343AF">
      <w:pPr>
        <w:pStyle w:val="a3"/>
        <w:ind w:left="720" w:firstLineChars="0" w:firstLine="0"/>
      </w:pPr>
      <w:r>
        <w:rPr>
          <w:rFonts w:hint="eastAsia"/>
        </w:rPr>
        <w:t>分支定界：将搜索窗口表达为一个树，</w:t>
      </w:r>
      <w:r w:rsidR="00C82D0A">
        <w:rPr>
          <w:rFonts w:hint="eastAsia"/>
        </w:rPr>
        <w:t>每一个子节点形成了对父节点的所有可能性的划分。父节点代表了该子树下的所有解的可能性。每个节点都有一个得分score(c)，该分值是该子树所有分值的上界。所以如果得分阈值比score</w:t>
      </w:r>
      <w:r w:rsidR="00C82D0A">
        <w:t>(c)</w:t>
      </w:r>
      <w:r w:rsidR="00C82D0A">
        <w:rPr>
          <w:rFonts w:hint="eastAsia"/>
        </w:rPr>
        <w:t>大，则此子树不可能满足要求，则直接被剪枝，从而大大加速。实际问题中，大多数分枝（不是最优解的）得分都非常低，所以一个阈值就可以剪</w:t>
      </w:r>
      <w:r w:rsidR="00F51F36">
        <w:rPr>
          <w:rFonts w:hint="eastAsia"/>
        </w:rPr>
        <w:t>掉很多子树。所以相比于全局搜索更快。但是存储效率降低，score需要预先计算好子图的每个pixel的得分值，直接存储下来。当输入一个节点时，直接lookup即可。即存储空间换时间效率。</w:t>
      </w:r>
    </w:p>
    <w:p w:rsidR="002132A8" w:rsidRDefault="002132A8" w:rsidP="006343AF">
      <w:pPr>
        <w:pStyle w:val="a3"/>
        <w:ind w:left="720" w:firstLineChars="0" w:firstLine="0"/>
      </w:pPr>
      <w:r>
        <w:rPr>
          <w:rFonts w:hint="eastAsia"/>
        </w:rPr>
        <w:t>每一个分辨率对应一个栅格地图，构造了一个栅格地图的金字塔，0.</w:t>
      </w:r>
      <w:r>
        <w:t>0</w:t>
      </w:r>
      <w:r>
        <w:rPr>
          <w:rFonts w:hint="eastAsia"/>
        </w:rPr>
        <w:t>5</w:t>
      </w:r>
      <w:r>
        <w:t xml:space="preserve"> 0.1 0.2 0.4</w:t>
      </w:r>
      <w:r>
        <w:rPr>
          <w:rFonts w:hint="eastAsia"/>
        </w:rPr>
        <w:t xml:space="preserve">（上层） </w:t>
      </w:r>
    </w:p>
    <w:p w:rsidR="00B911C4" w:rsidRDefault="00AC4B17" w:rsidP="000D253B">
      <w:r>
        <w:rPr>
          <w:rFonts w:hint="eastAsia"/>
        </w:rPr>
        <w:t>5.梯度下降、牛顿法、高斯牛顿、LM方法</w:t>
      </w:r>
    </w:p>
    <w:p w:rsidR="00B911C4" w:rsidRDefault="006E0216" w:rsidP="000D253B">
      <w:r w:rsidRPr="006E0216">
        <w:rPr>
          <w:noProof/>
        </w:rPr>
        <w:lastRenderedPageBreak/>
        <w:drawing>
          <wp:inline distT="0" distB="0" distL="0" distR="0">
            <wp:extent cx="5273675" cy="5019675"/>
            <wp:effectExtent l="0" t="0" r="3175" b="9525"/>
            <wp:docPr id="10" name="图片 10" descr="F:\Users\gxf\Documents\Tencent Files\740297955\FileRecv\MobileFile\CDBD13A3B454A8B700EB95EFC908FCC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F:\Users\gxf\Documents\Tencent Files\740297955\FileRecv\MobileFile\CDBD13A3B454A8B700EB95EFC908FCC6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462" b="16151"/>
                    <a:stretch/>
                  </pic:blipFill>
                  <pic:spPr bwMode="auto">
                    <a:xfrm>
                      <a:off x="0" y="0"/>
                      <a:ext cx="5274310" cy="5020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0216" w:rsidRDefault="006E0216" w:rsidP="006E0216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最速下降</w:t>
      </w:r>
    </w:p>
    <w:p w:rsidR="006E0216" w:rsidRDefault="006E0216" w:rsidP="006E0216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优点</w:t>
      </w:r>
      <w:r w:rsidR="003D1462">
        <w:rPr>
          <w:rFonts w:hint="eastAsia"/>
        </w:rPr>
        <w:t>：快</w:t>
      </w:r>
    </w:p>
    <w:p w:rsidR="006E0216" w:rsidRDefault="006E0216" w:rsidP="006E0216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缺点</w:t>
      </w:r>
      <w:r w:rsidR="00C0797F">
        <w:rPr>
          <w:rFonts w:hint="eastAsia"/>
        </w:rPr>
        <w:t>：过于贪心，容易走出锯齿状，增加迭代次数</w:t>
      </w:r>
    </w:p>
    <w:p w:rsidR="006E0216" w:rsidRDefault="006E0216" w:rsidP="006E0216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牛顿法</w:t>
      </w:r>
    </w:p>
    <w:p w:rsidR="006E0216" w:rsidRDefault="006E0216" w:rsidP="006E0216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优点</w:t>
      </w:r>
      <w:r w:rsidR="003D1462">
        <w:rPr>
          <w:rFonts w:hint="eastAsia"/>
        </w:rPr>
        <w:t>：快</w:t>
      </w:r>
    </w:p>
    <w:p w:rsidR="006E0216" w:rsidRDefault="006E0216" w:rsidP="006E0216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缺点</w:t>
      </w:r>
      <w:r w:rsidR="00C0797F">
        <w:rPr>
          <w:rFonts w:hint="eastAsia"/>
        </w:rPr>
        <w:t>：规模大时H求解计算量大；需要方程二阶可导；非凸函数H逆可能不存在</w:t>
      </w:r>
    </w:p>
    <w:p w:rsidR="006E0216" w:rsidRDefault="006E0216" w:rsidP="006E0216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高斯牛顿</w:t>
      </w:r>
    </w:p>
    <w:p w:rsidR="006E0216" w:rsidRDefault="006E0216" w:rsidP="006E0216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优点</w:t>
      </w:r>
      <w:r w:rsidR="00C0797F">
        <w:rPr>
          <w:rFonts w:hint="eastAsia"/>
        </w:rPr>
        <w:t>：避免求H</w:t>
      </w:r>
      <w:r w:rsidR="008F0C39">
        <w:rPr>
          <w:rFonts w:hint="eastAsia"/>
        </w:rPr>
        <w:t>，减少计算量</w:t>
      </w:r>
    </w:p>
    <w:p w:rsidR="006E0216" w:rsidRDefault="006E0216" w:rsidP="006E0216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缺点</w:t>
      </w:r>
      <w:r w:rsidR="008F0C39">
        <w:rPr>
          <w:rFonts w:hint="eastAsia"/>
        </w:rPr>
        <w:t>：</w:t>
      </w:r>
      <w:bookmarkStart w:id="1" w:name="OLE_LINK1"/>
      <w:bookmarkStart w:id="2" w:name="OLE_LINK2"/>
      <w:r w:rsidR="008F0C39">
        <w:rPr>
          <w:rFonts w:hint="eastAsia"/>
        </w:rPr>
        <w:t>JJ</w:t>
      </w:r>
      <w:r w:rsidR="008F0C39" w:rsidRPr="008F0C39">
        <w:rPr>
          <w:rFonts w:hint="eastAsia"/>
          <w:vertAlign w:val="superscript"/>
        </w:rPr>
        <w:t>T</w:t>
      </w:r>
      <w:bookmarkEnd w:id="1"/>
      <w:bookmarkEnd w:id="2"/>
      <w:r w:rsidR="008F0C39">
        <w:rPr>
          <w:rFonts w:hint="eastAsia"/>
        </w:rPr>
        <w:t>半正定，奇异时求逆算法不收敛；若</w:t>
      </w:r>
      <w:r w:rsidR="008F0C39"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25B3"/>
          </mc:Choice>
          <mc:Fallback>
            <w:t>△</w:t>
          </mc:Fallback>
        </mc:AlternateContent>
      </w:r>
      <w:r w:rsidR="008F0C39">
        <w:rPr>
          <w:rFonts w:hint="eastAsia"/>
        </w:rPr>
        <w:t>x太大，可能局部近似不精确，严重时不收敛；容易陷入锯齿状</w:t>
      </w:r>
    </w:p>
    <w:p w:rsidR="006E0216" w:rsidRDefault="006E0216" w:rsidP="006E0216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LM</w:t>
      </w:r>
    </w:p>
    <w:p w:rsidR="006E0216" w:rsidRDefault="006E0216" w:rsidP="006E0216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优点</w:t>
      </w:r>
      <w:r w:rsidR="008F0C39">
        <w:rPr>
          <w:rFonts w:hint="eastAsia"/>
        </w:rPr>
        <w:t>：一定程度上避免JJ</w:t>
      </w:r>
      <w:r w:rsidR="008F0C39" w:rsidRPr="008F0C39">
        <w:rPr>
          <w:rFonts w:hint="eastAsia"/>
          <w:vertAlign w:val="superscript"/>
        </w:rPr>
        <w:t>T</w:t>
      </w:r>
      <w:r w:rsidR="008F0C39">
        <w:rPr>
          <w:rFonts w:hint="eastAsia"/>
        </w:rPr>
        <w:t>非奇异和病态，得到更稳定精确的解</w:t>
      </w:r>
    </w:p>
    <w:p w:rsidR="00C0797F" w:rsidRPr="00F1128C" w:rsidRDefault="00C0797F" w:rsidP="006E0216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缺点：收敛速度·比GN慢</w:t>
      </w:r>
    </w:p>
    <w:sectPr w:rsidR="00C0797F" w:rsidRPr="00F1128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C56D0" w:rsidRDefault="008C56D0" w:rsidP="00D6422D">
      <w:r>
        <w:separator/>
      </w:r>
    </w:p>
  </w:endnote>
  <w:endnote w:type="continuationSeparator" w:id="0">
    <w:p w:rsidR="008C56D0" w:rsidRDefault="008C56D0" w:rsidP="00D642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C56D0" w:rsidRDefault="008C56D0" w:rsidP="00D6422D">
      <w:r>
        <w:separator/>
      </w:r>
    </w:p>
  </w:footnote>
  <w:footnote w:type="continuationSeparator" w:id="0">
    <w:p w:rsidR="008C56D0" w:rsidRDefault="008C56D0" w:rsidP="00D642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964AC5"/>
    <w:multiLevelType w:val="hybridMultilevel"/>
    <w:tmpl w:val="FF24BC88"/>
    <w:lvl w:ilvl="0" w:tplc="3084898E">
      <w:start w:val="1"/>
      <w:numFmt w:val="decimal"/>
      <w:lvlText w:val="%1."/>
      <w:lvlJc w:val="left"/>
      <w:pPr>
        <w:ind w:left="360" w:hanging="360"/>
      </w:pPr>
      <w:rPr>
        <w:rFonts w:hint="default"/>
        <w:lang w:eastAsia="zh-C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B5B331D"/>
    <w:multiLevelType w:val="hybridMultilevel"/>
    <w:tmpl w:val="F54AA28A"/>
    <w:lvl w:ilvl="0" w:tplc="7BC0D3F4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4FD2633C"/>
    <w:multiLevelType w:val="hybridMultilevel"/>
    <w:tmpl w:val="CB5E6D36"/>
    <w:lvl w:ilvl="0" w:tplc="546291B2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60306474"/>
    <w:multiLevelType w:val="hybridMultilevel"/>
    <w:tmpl w:val="98081696"/>
    <w:lvl w:ilvl="0" w:tplc="A042AA6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5635F3D"/>
    <w:multiLevelType w:val="hybridMultilevel"/>
    <w:tmpl w:val="ACDE5A84"/>
    <w:lvl w:ilvl="0" w:tplc="FA1CA522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6FFB"/>
    <w:rsid w:val="00066457"/>
    <w:rsid w:val="000A33EA"/>
    <w:rsid w:val="000B79EA"/>
    <w:rsid w:val="000C14FE"/>
    <w:rsid w:val="000C1F9E"/>
    <w:rsid w:val="000D253B"/>
    <w:rsid w:val="000D7406"/>
    <w:rsid w:val="000E0424"/>
    <w:rsid w:val="00115CBF"/>
    <w:rsid w:val="00192E16"/>
    <w:rsid w:val="001C131B"/>
    <w:rsid w:val="001C204F"/>
    <w:rsid w:val="001E7155"/>
    <w:rsid w:val="001F5392"/>
    <w:rsid w:val="002132A8"/>
    <w:rsid w:val="002466D3"/>
    <w:rsid w:val="00287FA1"/>
    <w:rsid w:val="00292F36"/>
    <w:rsid w:val="002F3BB7"/>
    <w:rsid w:val="0034666A"/>
    <w:rsid w:val="0035660A"/>
    <w:rsid w:val="00374A52"/>
    <w:rsid w:val="003B4A0F"/>
    <w:rsid w:val="003D1462"/>
    <w:rsid w:val="00445B08"/>
    <w:rsid w:val="004A3766"/>
    <w:rsid w:val="00502459"/>
    <w:rsid w:val="00521504"/>
    <w:rsid w:val="005374D0"/>
    <w:rsid w:val="00573FF7"/>
    <w:rsid w:val="005B6B4D"/>
    <w:rsid w:val="005C4A96"/>
    <w:rsid w:val="00612ACA"/>
    <w:rsid w:val="006343AF"/>
    <w:rsid w:val="006A1FA0"/>
    <w:rsid w:val="006B1509"/>
    <w:rsid w:val="006E0216"/>
    <w:rsid w:val="007F21CB"/>
    <w:rsid w:val="007F48BB"/>
    <w:rsid w:val="00816AD5"/>
    <w:rsid w:val="00862817"/>
    <w:rsid w:val="008935EB"/>
    <w:rsid w:val="008C56D0"/>
    <w:rsid w:val="008C6966"/>
    <w:rsid w:val="008D2DBD"/>
    <w:rsid w:val="008F0C39"/>
    <w:rsid w:val="009074A5"/>
    <w:rsid w:val="009668AE"/>
    <w:rsid w:val="009A0249"/>
    <w:rsid w:val="009A624C"/>
    <w:rsid w:val="009F129D"/>
    <w:rsid w:val="00A01503"/>
    <w:rsid w:val="00A16C68"/>
    <w:rsid w:val="00A22791"/>
    <w:rsid w:val="00A23585"/>
    <w:rsid w:val="00A77AE2"/>
    <w:rsid w:val="00AA15C7"/>
    <w:rsid w:val="00AA404D"/>
    <w:rsid w:val="00AC4B17"/>
    <w:rsid w:val="00AD73AC"/>
    <w:rsid w:val="00B23DEE"/>
    <w:rsid w:val="00B440D2"/>
    <w:rsid w:val="00B63A35"/>
    <w:rsid w:val="00B66619"/>
    <w:rsid w:val="00B66DC3"/>
    <w:rsid w:val="00B911C4"/>
    <w:rsid w:val="00B936F3"/>
    <w:rsid w:val="00BF0BC3"/>
    <w:rsid w:val="00C0797F"/>
    <w:rsid w:val="00C13B2F"/>
    <w:rsid w:val="00C5519C"/>
    <w:rsid w:val="00C672BD"/>
    <w:rsid w:val="00C8058B"/>
    <w:rsid w:val="00C82D0A"/>
    <w:rsid w:val="00C9795F"/>
    <w:rsid w:val="00CE3522"/>
    <w:rsid w:val="00CE6290"/>
    <w:rsid w:val="00D05A1F"/>
    <w:rsid w:val="00D6422D"/>
    <w:rsid w:val="00D714BB"/>
    <w:rsid w:val="00D74EBD"/>
    <w:rsid w:val="00D83F94"/>
    <w:rsid w:val="00DD44A5"/>
    <w:rsid w:val="00E12C68"/>
    <w:rsid w:val="00E25CE0"/>
    <w:rsid w:val="00E5242A"/>
    <w:rsid w:val="00E60543"/>
    <w:rsid w:val="00E840CE"/>
    <w:rsid w:val="00E8435A"/>
    <w:rsid w:val="00EF6840"/>
    <w:rsid w:val="00F1128C"/>
    <w:rsid w:val="00F34009"/>
    <w:rsid w:val="00F51F36"/>
    <w:rsid w:val="00F56FFB"/>
    <w:rsid w:val="00F63EBD"/>
    <w:rsid w:val="00F71D53"/>
    <w:rsid w:val="00FF66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C45D9A8-3282-4DBE-BECA-E5BD280061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8435A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D642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6422D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642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6422D"/>
    <w:rPr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F63EB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0D25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2863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11.jpe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4.jpe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7.wmf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5</TotalTime>
  <Pages>6</Pages>
  <Words>491</Words>
  <Characters>2799</Characters>
  <Application>Microsoft Office Word</Application>
  <DocSecurity>0</DocSecurity>
  <Lines>23</Lines>
  <Paragraphs>6</Paragraphs>
  <ScaleCrop>false</ScaleCrop>
  <Company/>
  <LinksUpToDate>false</LinksUpToDate>
  <CharactersWithSpaces>3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13</cp:revision>
  <dcterms:created xsi:type="dcterms:W3CDTF">2021-01-08T12:46:00Z</dcterms:created>
  <dcterms:modified xsi:type="dcterms:W3CDTF">2021-03-25T05:50:00Z</dcterms:modified>
</cp:coreProperties>
</file>